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7" r:id="rId1"/>
  </p:sldMasterIdLst>
  <p:notesMasterIdLst>
    <p:notesMasterId r:id="rId19"/>
  </p:notesMasterIdLst>
  <p:sldIdLst>
    <p:sldId id="256" r:id="rId2"/>
    <p:sldId id="257" r:id="rId3"/>
    <p:sldId id="262" r:id="rId4"/>
    <p:sldId id="263" r:id="rId5"/>
    <p:sldId id="266" r:id="rId6"/>
    <p:sldId id="265" r:id="rId7"/>
    <p:sldId id="267" r:id="rId8"/>
    <p:sldId id="269" r:id="rId9"/>
    <p:sldId id="268" r:id="rId10"/>
    <p:sldId id="270" r:id="rId11"/>
    <p:sldId id="271" r:id="rId12"/>
    <p:sldId id="272" r:id="rId13"/>
    <p:sldId id="261" r:id="rId14"/>
    <p:sldId id="273" r:id="rId15"/>
    <p:sldId id="274" r:id="rId16"/>
    <p:sldId id="258" r:id="rId17"/>
    <p:sldId id="259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22" d="100"/>
          <a:sy n="122" d="100"/>
        </p:scale>
        <p:origin x="96" y="23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E2D2BA-2936-4A0D-9F20-0C6727A53D38}" type="datetimeFigureOut">
              <a:rPr lang="en-US" smtClean="0"/>
              <a:t>5/31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C5E4C2-FA24-4944-BCAD-353CB5541B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91938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C5E4C2-FA24-4944-BCAD-353CB5541B3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6621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FCBEEF-1F86-4A47-8893-BC4D02CFC611}" type="datetime1">
              <a:rPr lang="en-US" smtClean="0"/>
              <a:t>5/3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F9C380C2-F09C-48DC-B590-B3BE5DFDD8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95457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77916-76CF-48F5-AF03-AA4E99485D02}" type="datetime1">
              <a:rPr lang="en-US" smtClean="0"/>
              <a:t>5/3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F9C380C2-F09C-48DC-B590-B3BE5DFDD8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3383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AFC8F8-B726-48C8-9DE9-8112257A7F57}" type="datetime1">
              <a:rPr lang="en-US" smtClean="0"/>
              <a:t>5/3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F9C380C2-F09C-48DC-B590-B3BE5DFDD813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5005479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A672B-B204-4B93-8FD4-9EAFC3738B7E}" type="datetime1">
              <a:rPr lang="en-US" smtClean="0"/>
              <a:t>5/3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F9C380C2-F09C-48DC-B590-B3BE5DFDD8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301655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510AEF-7C93-43D5-93F2-5AD2D498E67F}" type="datetime1">
              <a:rPr lang="en-US" smtClean="0"/>
              <a:t>5/3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F9C380C2-F09C-48DC-B590-B3BE5DFDD813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8181738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EAF304-871B-435C-8E2F-94ABFFA67AFB}" type="datetime1">
              <a:rPr lang="en-US" smtClean="0"/>
              <a:t>5/3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F9C380C2-F09C-48DC-B590-B3BE5DFDD8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643890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51FA25-C6B1-440B-8D85-BA8CACF08D8D}" type="datetime1">
              <a:rPr lang="en-US" smtClean="0"/>
              <a:t>5/3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380C2-F09C-48DC-B590-B3BE5DFDD8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619516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FFD708-A484-4C35-B0F3-A271A196469A}" type="datetime1">
              <a:rPr lang="en-US" smtClean="0"/>
              <a:t>5/3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380C2-F09C-48DC-B590-B3BE5DFDD8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66454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77AC3F-D707-4818-8A38-A1F367DCFA23}" type="datetime1">
              <a:rPr lang="en-US" smtClean="0"/>
              <a:t>5/3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380C2-F09C-48DC-B590-B3BE5DFDD8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80802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53D015-0B41-4115-A522-D0B8E3DF62CC}" type="datetime1">
              <a:rPr lang="en-US" smtClean="0"/>
              <a:t>5/3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F9C380C2-F09C-48DC-B590-B3BE5DFDD8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57945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48868-341C-47BF-9873-956A7878F379}" type="datetime1">
              <a:rPr lang="en-US" smtClean="0"/>
              <a:t>5/3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F9C380C2-F09C-48DC-B590-B3BE5DFDD8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8799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A3C989-9CED-4DCF-8DF0-F4107C941ACC}" type="datetime1">
              <a:rPr lang="en-US" smtClean="0"/>
              <a:t>5/31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F9C380C2-F09C-48DC-B590-B3BE5DFDD8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7448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0C33C8-4A41-4B8A-9431-7A527A56BA19}" type="datetime1">
              <a:rPr lang="en-US" smtClean="0"/>
              <a:t>5/3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380C2-F09C-48DC-B590-B3BE5DFDD8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6763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0E09E5-BA22-41CD-BF55-143A59BA897A}" type="datetime1">
              <a:rPr lang="en-US" smtClean="0"/>
              <a:t>5/31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380C2-F09C-48DC-B590-B3BE5DFDD8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81458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0ADB20-2DA5-4A98-9A55-AFE6F543799D}" type="datetime1">
              <a:rPr lang="en-US" smtClean="0"/>
              <a:t>5/3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380C2-F09C-48DC-B590-B3BE5DFDD8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74900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7E2940-67AE-4ABC-AC15-4F77424FB885}" type="datetime1">
              <a:rPr lang="en-US" smtClean="0"/>
              <a:t>5/3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F9C380C2-F09C-48DC-B590-B3BE5DFDD8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22437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157"/>
            <a:ext cx="2356674" cy="6853096"/>
            <a:chOff x="6627813" y="195610"/>
            <a:chExt cx="1952625" cy="5678141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5610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E85EC9-DED6-43DB-9594-10EBC1D0AC8F}" type="datetime1">
              <a:rPr lang="en-US" smtClean="0"/>
              <a:t>5/3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F9C380C2-F09C-48DC-B590-B3BE5DFDD8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3198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1" r:id="rId14"/>
    <p:sldLayoutId id="2147483692" r:id="rId15"/>
    <p:sldLayoutId id="2147483693" r:id="rId16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2">
              <a:lumMod val="7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2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png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6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19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4.bin"/><Relationship Id="rId14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833735" y="2000817"/>
            <a:ext cx="7523429" cy="2100404"/>
          </a:xfrm>
          <a:solidFill>
            <a:schemeClr val="accent1"/>
          </a:solidFill>
          <a:ln>
            <a:solidFill>
              <a:schemeClr val="accent1"/>
            </a:solidFill>
          </a:ln>
        </p:spPr>
        <p:txBody>
          <a:bodyPr>
            <a:normAutofit fontScale="90000"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ric Learning</a:t>
            </a:r>
            <a:b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816444" y="4298463"/>
            <a:ext cx="6688168" cy="1605200"/>
          </a:xfrm>
        </p:spPr>
        <p:txBody>
          <a:bodyPr>
            <a:normAutofit fontScale="70000" lnSpcReduction="20000"/>
          </a:bodyPr>
          <a:lstStyle/>
          <a:p>
            <a:pPr algn="ctr"/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sented by: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hya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hammadi kashani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fessor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 </a:t>
            </a:r>
            <a:r>
              <a:rPr lang="en-US" sz="2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yed Hamid Amiri</a:t>
            </a:r>
            <a:endParaRPr lang="en-US" sz="2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une 2017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157046" y="422031"/>
            <a:ext cx="7776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Optimization Seminar</a:t>
            </a:r>
            <a:endParaRPr lang="en-US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3039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398712" y="1759660"/>
                <a:ext cx="8915400" cy="3777622"/>
              </a:xfrm>
            </p:spPr>
            <p:txBody>
              <a:bodyPr/>
              <a:lstStyle/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case of diagonal M</a:t>
                </a:r>
              </a:p>
              <a:p>
                <a:pPr marL="400050" lvl="1" indent="0">
                  <a:buNone/>
                </a:pP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We want to learn M with Newton Method</a:t>
                </a:r>
              </a:p>
              <a:p>
                <a:pPr marL="0" indent="0">
                  <a:buNone/>
                </a:pPr>
                <a:endPara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case of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ull M</a:t>
                </a:r>
              </a:p>
              <a:p>
                <a:pPr marL="0" indent="0">
                  <a:buNone/>
                </a:pP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 the case of full M, newton method becomes expensive (require(O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en-US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time to invert Hessian ) then what to do?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398712" y="1759660"/>
                <a:ext cx="8915400" cy="3777622"/>
              </a:xfrm>
              <a:blipFill rotWithShape="0">
                <a:blip r:embed="rId3"/>
                <a:stretch>
                  <a:fillRect l="-547" t="-9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380C2-F09C-48DC-B590-B3BE5DFDD813}" type="slidenum">
              <a:rPr lang="en-US" smtClean="0"/>
              <a:t>10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2185462" y="609299"/>
            <a:ext cx="8911687" cy="722090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 problem approach 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262701"/>
              </p:ext>
            </p:extLst>
          </p:nvPr>
        </p:nvGraphicFramePr>
        <p:xfrm>
          <a:off x="3315230" y="2598894"/>
          <a:ext cx="7082363" cy="663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4" imgW="4063680" imgH="380880" progId="Equation.DSMT4">
                  <p:embed/>
                </p:oleObj>
              </mc:Choice>
              <mc:Fallback>
                <p:oleObj name="Equation" r:id="rId4" imgW="40636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5230" y="2598894"/>
                        <a:ext cx="7082363" cy="663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846264"/>
              </p:ext>
            </p:extLst>
          </p:nvPr>
        </p:nvGraphicFramePr>
        <p:xfrm>
          <a:off x="3315230" y="3262864"/>
          <a:ext cx="2046183" cy="428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6" imgW="1091880" imgH="228600" progId="Equation.DSMT4">
                  <p:embed/>
                </p:oleObj>
              </mc:Choice>
              <mc:Fallback>
                <p:oleObj name="Equation" r:id="rId6" imgW="1091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15230" y="3262864"/>
                        <a:ext cx="2046183" cy="4282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39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00312" y="1663700"/>
            <a:ext cx="8915400" cy="3777622"/>
          </a:xfrm>
        </p:spPr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ing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adient ascent + Iterative projection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gorithm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call :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380C2-F09C-48DC-B590-B3BE5DFDD813}" type="slidenum">
              <a:rPr lang="en-US" smtClean="0"/>
              <a:t>11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2185462" y="609299"/>
            <a:ext cx="8911687" cy="722090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the case of full M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859382"/>
              </p:ext>
            </p:extLst>
          </p:nvPr>
        </p:nvGraphicFramePr>
        <p:xfrm>
          <a:off x="3779837" y="2039938"/>
          <a:ext cx="3433763" cy="1511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3" imgW="1930320" imgH="965160" progId="Equation.DSMT4">
                  <p:embed/>
                </p:oleObj>
              </mc:Choice>
              <mc:Fallback>
                <p:oleObj name="Equation" r:id="rId3" imgW="193032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79837" y="2039938"/>
                        <a:ext cx="3433763" cy="1511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12245" y="3642249"/>
            <a:ext cx="4961955" cy="217733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85462" y="5956633"/>
            <a:ext cx="3903022" cy="31802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58012" y="6000107"/>
            <a:ext cx="2201160" cy="27455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626100" y="6411706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ing et al.,2002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1515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380C2-F09C-48DC-B590-B3BE5DFDD813}" type="slidenum">
              <a:rPr lang="en-US" smtClean="0"/>
              <a:t>12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2375962" y="609299"/>
            <a:ext cx="8911687" cy="722090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pirical performance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44948" y="2012287"/>
            <a:ext cx="5042701" cy="385058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553672" y="6262261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ing et al.,2002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892174" y="1698035"/>
            <a:ext cx="44724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ding a rescaling of the data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t hopefully the similar pairs data together.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864696"/>
              </p:ext>
            </p:extLst>
          </p:nvPr>
        </p:nvGraphicFramePr>
        <p:xfrm>
          <a:off x="3256424" y="2136619"/>
          <a:ext cx="1089240" cy="316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4" imgW="698400" imgH="203040" progId="Equation.DSMT4">
                  <p:embed/>
                </p:oleObj>
              </mc:Choice>
              <mc:Fallback>
                <p:oleObj name="Equation" r:id="rId4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56424" y="2136619"/>
                        <a:ext cx="1089240" cy="316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11579" y="3156325"/>
            <a:ext cx="4752975" cy="2847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0012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7411" y="594690"/>
            <a:ext cx="8911687" cy="751307"/>
          </a:xfrm>
          <a:solidFill>
            <a:schemeClr val="accent1"/>
          </a:solidFill>
          <a:ln>
            <a:solidFill>
              <a:schemeClr val="accent1"/>
            </a:solidFill>
          </a:ln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cations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24191" y="1952530"/>
            <a:ext cx="8154907" cy="3633457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k-Nearest Neighbors, Support Vector Machines...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ustering: K-Means and its variants.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formation Retrieval / Ranking: search by query, image retrieval...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 visualization in high dimension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uter Vision: compare images or videos in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-hoc representation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Used in imag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object/face recognition,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cking, image annotation...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oinformatic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compare structured objects such as DNA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quences or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mporal seri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380C2-F09C-48DC-B590-B3BE5DFDD813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5898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00404" y="1545125"/>
            <a:ext cx="8915400" cy="3777622"/>
          </a:xfrm>
        </p:spPr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earns a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tance metric that respects these relationship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hod is based on posing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ric learning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a convex optimization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lem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ch allowed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rive efficient,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cal optima fre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gorithm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advantage of Mahalanobis metric learning is convex problem and solvable but if dimension of M be large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bottleneck is the projection on the set M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380C2-F09C-48DC-B590-B3BE5DFDD813}" type="slidenum">
              <a:rPr lang="en-US" smtClean="0"/>
              <a:t>1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100404" y="744039"/>
            <a:ext cx="7713552" cy="461665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6410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00404" y="1590392"/>
            <a:ext cx="8915400" cy="3777622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1] Tutorial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Metric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arning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urelien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llet, Departmen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Computer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ience, Viterbi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hool of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gineering, University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Southern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ifornia,2013</a:t>
            </a:r>
            <a:endParaRPr lang="en-US" dirty="0"/>
          </a:p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2]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tutorial on Metric Learning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me recent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vances, Nakul Verma ,2014,HMMI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3]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tance metric learning, with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 to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ustering with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de-information, Xing et al., NIP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380C2-F09C-48DC-B590-B3BE5DFDD813}" type="slidenum">
              <a:rPr lang="en-US" smtClean="0"/>
              <a:t>1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100404" y="744039"/>
            <a:ext cx="7713552" cy="461665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erence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7576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D3AB0-CCC3-4528-A7B4-4D8C261FC28F}" type="slidenum">
              <a:rPr lang="en-US" smtClean="0"/>
              <a:t>16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633785" y="1867876"/>
            <a:ext cx="7925166" cy="3418115"/>
          </a:xfrm>
          <a:solidFill>
            <a:schemeClr val="accent1">
              <a:lumMod val="40000"/>
              <a:lumOff val="60000"/>
            </a:schemeClr>
          </a:solidFill>
        </p:spPr>
        <p:txBody>
          <a:bodyPr>
            <a:normAutofit/>
          </a:bodyPr>
          <a:lstStyle/>
          <a:p>
            <a:pPr marL="0" indent="0" algn="ctr">
              <a:buNone/>
            </a:pPr>
            <a:endParaRPr lang="en-US" sz="4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4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4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ks for your attention</a:t>
            </a:r>
            <a:r>
              <a:rPr lang="en-US" sz="4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</a:t>
            </a:r>
            <a:endParaRPr lang="en-US" sz="4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317688" y="708734"/>
            <a:ext cx="8241263" cy="523220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k</a:t>
            </a:r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ou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6264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0"/>
            <a:ext cx="12192000" cy="6857999"/>
          </a:xfrm>
          <a:solidFill>
            <a:schemeClr val="accent1"/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 algn="ctr">
              <a:buNone/>
            </a:pPr>
            <a:endParaRPr lang="en-US" dirty="0" smtClean="0">
              <a:solidFill>
                <a:schemeClr val="accent1"/>
              </a:solidFill>
            </a:endParaRPr>
          </a:p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y Question?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380C2-F09C-48DC-B590-B3BE5DFDD813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120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973" y="551184"/>
            <a:ext cx="8911687" cy="710186"/>
          </a:xfrm>
          <a:solidFill>
            <a:schemeClr val="accent1"/>
          </a:solidFill>
          <a:ln>
            <a:solidFill>
              <a:schemeClr val="accent1"/>
            </a:solidFill>
          </a:ln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chine Learning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Content Placeholder 18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949734" y="2218772"/>
            <a:ext cx="5619244" cy="377825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380C2-F09C-48DC-B590-B3BE5DFDD813}" type="slidenum">
              <a:rPr lang="en-US" smtClean="0"/>
              <a:t>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597993" y="1471115"/>
            <a:ext cx="1882588" cy="49843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scene3d>
            <a:camera prst="perspectiveLeft"/>
            <a:lightRig rig="threePt" dir="t"/>
          </a:scene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163919" y="1535668"/>
            <a:ext cx="12371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ata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818062" y="1471115"/>
            <a:ext cx="1882588" cy="49843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scene3d>
            <a:camera prst="perspectiveLeft"/>
            <a:lightRig rig="threePt" dir="t"/>
          </a:scene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901704" y="1471115"/>
            <a:ext cx="1882588" cy="49843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scene3d>
            <a:camera prst="perspectiveLeft"/>
            <a:lightRig rig="threePt" dir="t"/>
          </a:scene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182387" y="1497579"/>
            <a:ext cx="12904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earning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415595" y="1535668"/>
            <a:ext cx="12904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odel</a:t>
            </a:r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4457501" y="1708687"/>
            <a:ext cx="417014" cy="11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6669750" y="1720334"/>
            <a:ext cx="293755" cy="116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282462" y="5997022"/>
            <a:ext cx="45605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utorial on Metric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arning (Bellet 2013)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16973" y="551184"/>
            <a:ext cx="9433712" cy="632317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16973" y="520532"/>
            <a:ext cx="9433712" cy="6384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410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1106" y="415880"/>
            <a:ext cx="9784454" cy="1295226"/>
          </a:xfrm>
          <a:solidFill>
            <a:schemeClr val="accent1"/>
          </a:solidFill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ric </a:t>
            </a:r>
            <a:r>
              <a:rPr 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arning: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apt the metric to the problem of interest</a:t>
            </a:r>
            <a:r>
              <a:rPr 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380C2-F09C-48DC-B590-B3BE5DFDD813}" type="slidenum">
              <a:rPr lang="en-US" smtClean="0"/>
              <a:t>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181885" y="1865014"/>
            <a:ext cx="6717671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notion of good metric is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lem-dependent</a:t>
            </a:r>
          </a:p>
          <a:p>
            <a:pPr lvl="1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ch problem has its own semantic notion of similarity, which is often</a:t>
            </a:r>
          </a:p>
          <a:p>
            <a:pPr lvl="1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dly captured by standard metrics (e.g., Euclidean distance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/>
            <a:endParaRPr lang="en-US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 :</a:t>
            </a:r>
            <a:r>
              <a:rPr lang="en-US" dirty="0"/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arn the metric from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ta</a:t>
            </a:r>
          </a:p>
          <a:p>
            <a:endParaRPr lang="en-US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sic idea?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36337" y="3742471"/>
            <a:ext cx="8035500" cy="229717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977693" y="6039646"/>
            <a:ext cx="52568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.3. Tutorial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Metric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arning(Bellet,2013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8879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56106" y="475015"/>
            <a:ext cx="8911687" cy="826594"/>
          </a:xfrm>
          <a:solidFill>
            <a:schemeClr val="accent1"/>
          </a:solidFill>
          <a:ln>
            <a:solidFill>
              <a:schemeClr val="accent1"/>
            </a:solidFill>
          </a:ln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ric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1520982"/>
            <a:ext cx="8915400" cy="4191755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finition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istance functio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distance over a set X is a pairwis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nction                     which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tisfie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ollowing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perties                       :</a:t>
            </a:r>
          </a:p>
          <a:p>
            <a:pPr lvl="1">
              <a:buFont typeface="+mj-lt"/>
              <a:buAutoNum type="arabicPeriod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(non negativity)</a:t>
            </a:r>
          </a:p>
          <a:p>
            <a:pPr lvl="1">
              <a:buFont typeface="+mj-lt"/>
              <a:buAutoNum type="arabicPeriod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If and only if               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dentity of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discernible), </a:t>
            </a:r>
          </a:p>
          <a:p>
            <a:pPr lvl="1">
              <a:buFont typeface="+mj-lt"/>
              <a:buAutoNum type="arabicPeriod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(symmetry)</a:t>
            </a:r>
          </a:p>
          <a:p>
            <a:pPr lvl="1">
              <a:buFont typeface="+mj-lt"/>
              <a:buAutoNum type="arabicPeriod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(triangle inequality)</a:t>
            </a:r>
          </a:p>
          <a:p>
            <a:pPr marL="457200" lvl="1" indent="0">
              <a:buNone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finition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imilarity functio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400050" lvl="1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(dis)similarity function is a pairwis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nction                          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symmetric</a:t>
            </a:r>
          </a:p>
          <a:p>
            <a:pPr marL="400050" lvl="1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f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380C2-F09C-48DC-B590-B3BE5DFDD813}" type="slidenum">
              <a:rPr lang="en-US" smtClean="0"/>
              <a:t>4</a:t>
            </a:fld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481011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130468"/>
              </p:ext>
            </p:extLst>
          </p:nvPr>
        </p:nvGraphicFramePr>
        <p:xfrm>
          <a:off x="7194298" y="1998007"/>
          <a:ext cx="1118587" cy="217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" name="Equation" r:id="rId5" imgW="914400" imgH="177480" progId="Equation.DSMT4">
                  <p:embed/>
                </p:oleObj>
              </mc:Choice>
              <mc:Fallback>
                <p:oleObj name="Equation" r:id="rId5" imgW="914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94298" y="1998007"/>
                        <a:ext cx="1118587" cy="217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080067"/>
              </p:ext>
            </p:extLst>
          </p:nvPr>
        </p:nvGraphicFramePr>
        <p:xfrm>
          <a:off x="6146800" y="2382390"/>
          <a:ext cx="1130300" cy="27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" name="Equation" r:id="rId7" imgW="838080" imgH="203040" progId="Equation.DSMT4">
                  <p:embed/>
                </p:oleObj>
              </mc:Choice>
              <mc:Fallback>
                <p:oleObj name="Equation" r:id="rId7" imgW="838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46800" y="2382390"/>
                        <a:ext cx="1130300" cy="27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41842"/>
              </p:ext>
            </p:extLst>
          </p:nvPr>
        </p:nvGraphicFramePr>
        <p:xfrm>
          <a:off x="3362957" y="2743524"/>
          <a:ext cx="105568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" name="Equation" r:id="rId9" imgW="711000" imgH="203040" progId="Equation.DSMT4">
                  <p:embed/>
                </p:oleObj>
              </mc:Choice>
              <mc:Fallback>
                <p:oleObj name="Equation" r:id="rId9" imgW="711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62957" y="2743524"/>
                        <a:ext cx="1055688" cy="30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913324"/>
              </p:ext>
            </p:extLst>
          </p:nvPr>
        </p:nvGraphicFramePr>
        <p:xfrm>
          <a:off x="3362957" y="3133793"/>
          <a:ext cx="973980" cy="273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" name="Equation" r:id="rId11" imgW="723600" imgH="203040" progId="Equation.DSMT4">
                  <p:embed/>
                </p:oleObj>
              </mc:Choice>
              <mc:Fallback>
                <p:oleObj name="Equation" r:id="rId11" imgW="723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62957" y="3133793"/>
                        <a:ext cx="973980" cy="2733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051650"/>
              </p:ext>
            </p:extLst>
          </p:nvPr>
        </p:nvGraphicFramePr>
        <p:xfrm>
          <a:off x="3381390" y="3479324"/>
          <a:ext cx="1478496" cy="275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" name="Equation" r:id="rId13" imgW="1091880" imgH="203040" progId="Equation.DSMT4">
                  <p:embed/>
                </p:oleObj>
              </mc:Choice>
              <mc:Fallback>
                <p:oleObj name="Equation" r:id="rId13" imgW="1091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81390" y="3479324"/>
                        <a:ext cx="1478496" cy="275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788891"/>
              </p:ext>
            </p:extLst>
          </p:nvPr>
        </p:nvGraphicFramePr>
        <p:xfrm>
          <a:off x="3381390" y="3900313"/>
          <a:ext cx="2170671" cy="253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" name="Equation" r:id="rId15" imgW="1739880" imgH="203040" progId="Equation.DSMT4">
                  <p:embed/>
                </p:oleObj>
              </mc:Choice>
              <mc:Fallback>
                <p:oleObj name="Equation" r:id="rId15" imgW="1739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81390" y="3900313"/>
                        <a:ext cx="2170671" cy="253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045901"/>
              </p:ext>
            </p:extLst>
          </p:nvPr>
        </p:nvGraphicFramePr>
        <p:xfrm>
          <a:off x="3381390" y="5424296"/>
          <a:ext cx="2008971" cy="22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" name="Equation" r:id="rId17" imgW="1803240" imgH="203040" progId="Equation.DSMT4">
                  <p:embed/>
                </p:oleObj>
              </mc:Choice>
              <mc:Fallback>
                <p:oleObj name="Equation" r:id="rId17" imgW="1803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381390" y="5424296"/>
                        <a:ext cx="2008971" cy="226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377402"/>
              </p:ext>
            </p:extLst>
          </p:nvPr>
        </p:nvGraphicFramePr>
        <p:xfrm>
          <a:off x="6998945" y="5029444"/>
          <a:ext cx="1227443" cy="232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4" name="Equation" r:id="rId19" imgW="939600" imgH="177480" progId="Equation.DSMT4">
                  <p:embed/>
                </p:oleObj>
              </mc:Choice>
              <mc:Fallback>
                <p:oleObj name="Equation" r:id="rId19" imgW="939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998945" y="5029444"/>
                        <a:ext cx="1227443" cy="232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320667"/>
              </p:ext>
            </p:extLst>
          </p:nvPr>
        </p:nvGraphicFramePr>
        <p:xfrm>
          <a:off x="5650707" y="3158471"/>
          <a:ext cx="496093" cy="224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" name="Equation" r:id="rId21" imgW="393480" imgH="177480" progId="Equation.DSMT4">
                  <p:embed/>
                </p:oleObj>
              </mc:Choice>
              <mc:Fallback>
                <p:oleObj name="Equation" r:id="rId21" imgW="393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650707" y="3158471"/>
                        <a:ext cx="496093" cy="224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8494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85462" y="609299"/>
            <a:ext cx="8911687" cy="722090"/>
          </a:xfrm>
          <a:solidFill>
            <a:schemeClr val="accent1"/>
          </a:solidFill>
          <a:ln>
            <a:solidFill>
              <a:schemeClr val="accent1"/>
            </a:solidFill>
          </a:ln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what is metric learning?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85462" y="1663700"/>
            <a:ext cx="8915400" cy="3777622"/>
          </a:xfrm>
        </p:spPr>
        <p:txBody>
          <a:bodyPr/>
          <a:lstStyle/>
          <a:p>
            <a:endParaRPr lang="en-US" dirty="0"/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ven data of interest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arn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ric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which helps in the prediction task. </a:t>
            </a: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? 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ven some annotated data, want to find an M such that examples from the same class get small distance than examples from opposite class. 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: 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eate an appropriate optimization problem and optimize for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!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380C2-F09C-48DC-B590-B3BE5DFDD813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376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380C2-F09C-48DC-B590-B3BE5DFDD813}" type="slidenum">
              <a:rPr lang="en-US" smtClean="0"/>
              <a:t>6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919825" y="609299"/>
            <a:ext cx="8911687" cy="722090"/>
          </a:xfrm>
          <a:solidFill>
            <a:schemeClr val="accent1"/>
          </a:solidFill>
          <a:ln>
            <a:solidFill>
              <a:schemeClr val="accent1"/>
            </a:solidFill>
          </a:ln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basic optimization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2297112" y="2260600"/>
            <a:ext cx="8915400" cy="3777622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tempt: Let’s create two sets of pairs: similar se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issimilar se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n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ch that:                  large, for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all, for </a:t>
            </a: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eate cost/energy function:     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nimize          with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pect to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! 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698447"/>
              </p:ext>
            </p:extLst>
          </p:nvPr>
        </p:nvGraphicFramePr>
        <p:xfrm>
          <a:off x="7367588" y="1543050"/>
          <a:ext cx="34988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" name="Equation" r:id="rId3" imgW="1930320" imgH="279360" progId="Equation.DSMT4">
                  <p:embed/>
                </p:oleObj>
              </mc:Choice>
              <mc:Fallback>
                <p:oleObj name="Equation" r:id="rId3" imgW="1930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67588" y="1543050"/>
                        <a:ext cx="3498850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370677"/>
              </p:ext>
            </p:extLst>
          </p:nvPr>
        </p:nvGraphicFramePr>
        <p:xfrm>
          <a:off x="4400550" y="2661630"/>
          <a:ext cx="971550" cy="372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" name="Equation" r:id="rId5" imgW="596880" imgH="228600" progId="Equation.DSMT4">
                  <p:embed/>
                </p:oleObj>
              </mc:Choice>
              <mc:Fallback>
                <p:oleObj name="Equation" r:id="rId5" imgW="596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00550" y="2661630"/>
                        <a:ext cx="971550" cy="372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735999"/>
              </p:ext>
            </p:extLst>
          </p:nvPr>
        </p:nvGraphicFramePr>
        <p:xfrm>
          <a:off x="6375668" y="2751214"/>
          <a:ext cx="825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" name="Equation" r:id="rId7" imgW="660240" imgH="203040" progId="Equation.DSMT4">
                  <p:embed/>
                </p:oleObj>
              </mc:Choice>
              <mc:Fallback>
                <p:oleObj name="Equation" r:id="rId7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75668" y="2751214"/>
                        <a:ext cx="825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081569"/>
              </p:ext>
            </p:extLst>
          </p:nvPr>
        </p:nvGraphicFramePr>
        <p:xfrm>
          <a:off x="4400550" y="3078424"/>
          <a:ext cx="971550" cy="372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" name="Equation" r:id="rId9" imgW="596880" imgH="228600" progId="Equation.DSMT4">
                  <p:embed/>
                </p:oleObj>
              </mc:Choice>
              <mc:Fallback>
                <p:oleObj name="Equation" r:id="rId9" imgW="596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00550" y="3078424"/>
                        <a:ext cx="971550" cy="372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086963"/>
              </p:ext>
            </p:extLst>
          </p:nvPr>
        </p:nvGraphicFramePr>
        <p:xfrm>
          <a:off x="6393924" y="3141954"/>
          <a:ext cx="807244" cy="258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" name="Equation" r:id="rId10" imgW="634680" imgH="203040" progId="Equation.DSMT4">
                  <p:embed/>
                </p:oleObj>
              </mc:Choice>
              <mc:Fallback>
                <p:oleObj name="Equation" r:id="rId10" imgW="634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93924" y="3141954"/>
                        <a:ext cx="807244" cy="258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935438"/>
              </p:ext>
            </p:extLst>
          </p:nvPr>
        </p:nvGraphicFramePr>
        <p:xfrm>
          <a:off x="4711699" y="4229100"/>
          <a:ext cx="4178301" cy="455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" name="Equation" r:id="rId12" imgW="2997000" imgH="355320" progId="Equation.DSMT4">
                  <p:embed/>
                </p:oleObj>
              </mc:Choice>
              <mc:Fallback>
                <p:oleObj name="Equation" r:id="rId12" imgW="29970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11699" y="4229100"/>
                        <a:ext cx="4178301" cy="4559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678179"/>
              </p:ext>
            </p:extLst>
          </p:nvPr>
        </p:nvGraphicFramePr>
        <p:xfrm>
          <a:off x="3619500" y="4786683"/>
          <a:ext cx="569324" cy="267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" name="Equation" r:id="rId14" imgW="431640" imgH="203040" progId="Equation.DSMT4">
                  <p:embed/>
                </p:oleObj>
              </mc:Choice>
              <mc:Fallback>
                <p:oleObj name="Equation" r:id="rId14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19500" y="4786683"/>
                        <a:ext cx="569324" cy="267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5558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9825" y="609299"/>
            <a:ext cx="8911687" cy="722090"/>
          </a:xfrm>
          <a:solidFill>
            <a:schemeClr val="accent1"/>
          </a:solidFill>
          <a:ln>
            <a:solidFill>
              <a:schemeClr val="accent1"/>
            </a:solidFill>
          </a:ln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do we minimize?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97112" y="2260600"/>
            <a:ext cx="8915400" cy="3777622"/>
          </a:xfrm>
        </p:spPr>
        <p:txBody>
          <a:bodyPr/>
          <a:lstStyle/>
          <a:p>
            <a:endParaRPr lang="en-US" dirty="0"/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s an optimization problem! 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k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gradient 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Find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tationary points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ng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consider: 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Ther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constraints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Th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nction is high dimensional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380C2-F09C-48DC-B590-B3BE5DFDD813}" type="slidenum">
              <a:rPr lang="en-US" smtClean="0"/>
              <a:t>7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18037" y="3429000"/>
            <a:ext cx="3313475" cy="2246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0415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42662" y="1625600"/>
            <a:ext cx="8915400" cy="3777622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ahalanobis (pseudo) distance is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fined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follow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re               is a symmetric Positive semi definite matrix!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quivalent to a Euclidean distance after a linear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jection L :</a:t>
            </a: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M has rank k,                   (dimensionality reduction)</a:t>
            </a: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380C2-F09C-48DC-B590-B3BE5DFDD813}" type="slidenum">
              <a:rPr lang="en-US" smtClean="0"/>
              <a:t>8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2185462" y="609299"/>
            <a:ext cx="8911687" cy="722090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halanobis distance learning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58676"/>
              </p:ext>
            </p:extLst>
          </p:nvPr>
        </p:nvGraphicFramePr>
        <p:xfrm>
          <a:off x="5327918" y="2001555"/>
          <a:ext cx="354488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" name="Equation" r:id="rId3" imgW="1955520" imgH="279360" progId="Equation.DSMT4">
                  <p:embed/>
                </p:oleObj>
              </mc:Choice>
              <mc:Fallback>
                <p:oleObj name="Equation" r:id="rId3" imgW="19555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7918" y="2001555"/>
                        <a:ext cx="3544887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084755"/>
              </p:ext>
            </p:extLst>
          </p:nvPr>
        </p:nvGraphicFramePr>
        <p:xfrm>
          <a:off x="3451890" y="2507968"/>
          <a:ext cx="701010" cy="214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" name="Equation" r:id="rId5" imgW="622080" imgH="190440" progId="Equation.DSMT4">
                  <p:embed/>
                </p:oleObj>
              </mc:Choice>
              <mc:Fallback>
                <p:oleObj name="Equation" r:id="rId5" imgW="6220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51890" y="2507968"/>
                        <a:ext cx="701010" cy="214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880085"/>
              </p:ext>
            </p:extLst>
          </p:nvPr>
        </p:nvGraphicFramePr>
        <p:xfrm>
          <a:off x="3681413" y="3308350"/>
          <a:ext cx="50609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" name="Equation" r:id="rId7" imgW="3403440" imgH="558720" progId="Equation.DSMT4">
                  <p:embed/>
                </p:oleObj>
              </mc:Choice>
              <mc:Fallback>
                <p:oleObj name="Equation" r:id="rId7" imgW="34034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81413" y="3308350"/>
                        <a:ext cx="506095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953370"/>
              </p:ext>
            </p:extLst>
          </p:nvPr>
        </p:nvGraphicFramePr>
        <p:xfrm>
          <a:off x="4304736" y="4840847"/>
          <a:ext cx="902264" cy="307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" name="Equation" r:id="rId9" imgW="558720" imgH="190440" progId="Equation.DSMT4">
                  <p:embed/>
                </p:oleObj>
              </mc:Choice>
              <mc:Fallback>
                <p:oleObj name="Equation" r:id="rId9" imgW="558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04736" y="4840847"/>
                        <a:ext cx="902264" cy="307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7252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mulation</a:t>
            </a: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vantages: </a:t>
            </a:r>
          </a:p>
          <a:p>
            <a:pPr lvl="1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lem formulation is convex, so efficiently solvable! </a:t>
            </a:r>
          </a:p>
          <a:p>
            <a:pPr lvl="1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ght convex clusters, can help in clustering!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380C2-F09C-48DC-B590-B3BE5DFDD813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740746"/>
              </p:ext>
            </p:extLst>
          </p:nvPr>
        </p:nvGraphicFramePr>
        <p:xfrm>
          <a:off x="4826000" y="2373312"/>
          <a:ext cx="2984500" cy="1989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3" imgW="1447560" imgH="965160" progId="Equation.DSMT4">
                  <p:embed/>
                </p:oleObj>
              </mc:Choice>
              <mc:Fallback>
                <p:oleObj name="Equation" r:id="rId3" imgW="14475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26000" y="2373312"/>
                        <a:ext cx="2984500" cy="19896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2185462" y="609299"/>
            <a:ext cx="8911687" cy="722090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halanobis distance learning 2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7367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isp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4F34B87B-9C7A-41AE-A6CB-48536223DFF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1727</TotalTime>
  <Words>659</Words>
  <Application>Microsoft Office PowerPoint</Application>
  <PresentationFormat>Widescreen</PresentationFormat>
  <Paragraphs>139</Paragraphs>
  <Slides>1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6" baseType="lpstr">
      <vt:lpstr>Arial</vt:lpstr>
      <vt:lpstr>Calibri</vt:lpstr>
      <vt:lpstr>Cambria Math</vt:lpstr>
      <vt:lpstr>Century Gothic</vt:lpstr>
      <vt:lpstr>Times New Roman</vt:lpstr>
      <vt:lpstr>Wingdings</vt:lpstr>
      <vt:lpstr>Wingdings 3</vt:lpstr>
      <vt:lpstr>Wisp</vt:lpstr>
      <vt:lpstr>Equation</vt:lpstr>
      <vt:lpstr> Metric Learning </vt:lpstr>
      <vt:lpstr>Machine Learning</vt:lpstr>
      <vt:lpstr>Metric learning: Adapt the metric to the problem of interest   </vt:lpstr>
      <vt:lpstr>metric</vt:lpstr>
      <vt:lpstr>So what is metric learning?</vt:lpstr>
      <vt:lpstr>The basic optimization</vt:lpstr>
      <vt:lpstr>How do we minimize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pplications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tric Learning Optimization Course</dc:title>
  <dc:creator>ASUS GL702</dc:creator>
  <cp:lastModifiedBy>ASUS GL702</cp:lastModifiedBy>
  <cp:revision>82</cp:revision>
  <dcterms:created xsi:type="dcterms:W3CDTF">2017-05-28T05:16:16Z</dcterms:created>
  <dcterms:modified xsi:type="dcterms:W3CDTF">2017-05-31T05:17:45Z</dcterms:modified>
</cp:coreProperties>
</file>